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BF4E11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53317217" wp14:editId="3EF64ECC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0A7B0A" w:rsidRPr="00145B76" w:rsidRDefault="00743165" w:rsidP="00145B76">
      <w:pPr>
        <w:pStyle w:val="a3"/>
        <w:rPr>
          <w:rtl/>
        </w:rPr>
      </w:pPr>
      <w:r w:rsidRPr="00145B76">
        <w:t>CLS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45B76">
        <w:trPr>
          <w:trHeight w:val="163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E47910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کور</w:t>
            </w:r>
            <w:r w:rsidR="0043758E"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ش مرادیان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43758E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43758E">
              <w:rPr>
                <w:rFonts w:cs="Arial"/>
                <w:noProof/>
                <w:szCs w:val="24"/>
                <w:rtl/>
              </w:rPr>
              <w:drawing>
                <wp:inline distT="0" distB="0" distL="0" distR="0" wp14:anchorId="41A39986" wp14:editId="3C457C07">
                  <wp:extent cx="799934" cy="834887"/>
                  <wp:effectExtent l="19050" t="0" r="166" b="0"/>
                  <wp:docPr id="6" name="Picture 1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6238" cy="8519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E47910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کور</w:t>
            </w:r>
            <w:r w:rsidR="0026488A"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ش مرادیان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B01CEC" w:rsidP="00B01CEC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9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 w:rsidR="0073382D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214DE1" w:rsidRPr="009519C0" w:rsidRDefault="00214DE1" w:rsidP="00214DE1">
      <w:pPr>
        <w:pStyle w:val="a4"/>
        <w:rPr>
          <w:rFonts w:eastAsia="Calibri"/>
          <w:rtl/>
        </w:rPr>
      </w:pPr>
      <w:r w:rsidRPr="009519C0">
        <w:rPr>
          <w:rFonts w:hint="cs"/>
          <w:rtl/>
        </w:rPr>
        <w:t xml:space="preserve">در این زیربرنامه </w:t>
      </w:r>
      <w:r>
        <w:rPr>
          <w:rFonts w:hint="cs"/>
          <w:rtl/>
        </w:rPr>
        <w:t xml:space="preserve">کیفیت المان‏های شبکه با جابجایی آن‏ها افزایش می‏یابد. </w:t>
      </w:r>
    </w:p>
    <w:p w:rsidR="00214DE1" w:rsidRDefault="00214DE1" w:rsidP="00214DE1">
      <w:pPr>
        <w:pStyle w:val="1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214DE1" w:rsidRDefault="00214DE1" w:rsidP="00F80EC7">
      <w:pPr>
        <w:pStyle w:val="a4"/>
        <w:rPr>
          <w:rtl/>
        </w:rPr>
      </w:pPr>
      <w:r>
        <w:rPr>
          <w:rFonts w:hint="cs"/>
          <w:rtl/>
        </w:rPr>
        <w:t xml:space="preserve">برای جابجایی نود مورد نظر ابتدا المان‏های متصل به آن و در ادامه نودهای متصل به آن مشخص می‏شوند. پس از اینکه نودهای مجاور مشخص شدند مرکز چندضلعی حاصل از اتصال آنها به هم با استفاده از فرمول مشخص شده در معادله </w:t>
      </w:r>
      <w:r w:rsidR="00F80EC7">
        <w:rPr>
          <w:rtl/>
        </w:rPr>
        <w:fldChar w:fldCharType="begin"/>
      </w:r>
      <w:r w:rsidR="00F80EC7">
        <w:rPr>
          <w:rtl/>
        </w:rPr>
        <w:instrText xml:space="preserve"> </w:instrText>
      </w:r>
      <w:r w:rsidR="00F80EC7">
        <w:rPr>
          <w:rFonts w:hint="cs"/>
        </w:rPr>
        <w:instrText>REF</w:instrText>
      </w:r>
      <w:r w:rsidR="00F80EC7">
        <w:rPr>
          <w:rFonts w:hint="cs"/>
          <w:rtl/>
        </w:rPr>
        <w:instrText xml:space="preserve"> _</w:instrText>
      </w:r>
      <w:r w:rsidR="00F80EC7">
        <w:rPr>
          <w:rFonts w:hint="cs"/>
        </w:rPr>
        <w:instrText>Ref</w:instrText>
      </w:r>
      <w:r w:rsidR="00F80EC7">
        <w:rPr>
          <w:rFonts w:hint="cs"/>
          <w:rtl/>
        </w:rPr>
        <w:instrText xml:space="preserve">513240718 </w:instrText>
      </w:r>
      <w:r w:rsidR="00F80EC7">
        <w:rPr>
          <w:rFonts w:hint="cs"/>
        </w:rPr>
        <w:instrText>\r \h</w:instrText>
      </w:r>
      <w:r w:rsidR="00F80EC7">
        <w:rPr>
          <w:rtl/>
        </w:rPr>
        <w:instrText xml:space="preserve"> </w:instrText>
      </w:r>
      <w:r w:rsidR="00F80EC7">
        <w:rPr>
          <w:rtl/>
        </w:rPr>
      </w:r>
      <w:r w:rsidR="00F80EC7">
        <w:rPr>
          <w:rtl/>
        </w:rPr>
        <w:fldChar w:fldCharType="separate"/>
      </w:r>
      <w:r w:rsidR="00F80EC7">
        <w:rPr>
          <w:rtl/>
        </w:rPr>
        <w:t>‏(1)</w:t>
      </w:r>
      <w:r w:rsidR="00F80EC7">
        <w:rPr>
          <w:rtl/>
        </w:rPr>
        <w:fldChar w:fldCharType="end"/>
      </w:r>
      <w:r>
        <w:rPr>
          <w:rFonts w:hint="cs"/>
          <w:rtl/>
        </w:rPr>
        <w:t xml:space="preserve"> به دست می‏آید. این نقطه به عنوان مکان جدید در نظر گرفته می‏شود. با ایجاد برداری از مکان اولیه به مکان جدید امکان تغییر مکان مهیا می</w:t>
      </w:r>
      <w:r>
        <w:rPr>
          <w:rFonts w:hint="cs"/>
          <w:rtl/>
          <w:cs/>
        </w:rPr>
        <w:t>‎‏شود.</w:t>
      </w:r>
      <w:r>
        <w:rPr>
          <w:rFonts w:hint="cs"/>
          <w:rtl/>
        </w:rPr>
        <w:t>با در دست داشتن مقادیر مربوط به کیفیتالمان‏های مجاور نقطه، در صورتی که تغییر مکان از مکان اولیه به مکان جدید قابل قبول باشد، تغییر مکان انجام می‏شود. در یک حلقه تکرار به اندازه 20 گردش در صورتی که مکان جدید قابل قبول نباشد هر با اندازه بردار جابجایی نصف می‏شود و دوباره تصمیم گیری انجام می‏شود.</w:t>
      </w:r>
    </w:p>
    <w:p w:rsidR="00214DE1" w:rsidRDefault="00F80EC7" w:rsidP="00214DE1">
      <w:pPr>
        <w:pStyle w:val="a1"/>
        <w:rPr>
          <w:rtl/>
        </w:rPr>
      </w:pPr>
      <w:r>
        <w:rPr>
          <w:rFonts w:hint="cs"/>
          <w:rtl/>
        </w:rPr>
        <w:t xml:space="preserve">      </w:t>
      </w:r>
      <w:r w:rsidR="00145B76">
        <w:rPr>
          <w:rFonts w:hint="cs"/>
          <w:rtl/>
        </w:rPr>
        <w:t xml:space="preserve">                               </w:t>
      </w:r>
      <w:r>
        <w:rPr>
          <w:rFonts w:hint="cs"/>
          <w:rtl/>
        </w:rPr>
        <w:t xml:space="preserve">                                     </w:t>
      </w:r>
      <w:bookmarkStart w:id="1" w:name="_Ref513240718"/>
      <w:bookmarkEnd w:id="1"/>
      <w:r w:rsidRPr="00644721">
        <w:object w:dxaOrig="3840" w:dyaOrig="1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pt;height:73.5pt" o:ole="">
            <v:imagedata r:id="rId14" o:title=""/>
          </v:shape>
          <o:OLEObject Type="Embed" ProgID="Equation.DSMT4" ShapeID="_x0000_i1025" DrawAspect="Content" ObjectID="_1587467351" r:id="rId15"/>
        </w:object>
      </w:r>
    </w:p>
    <w:p w:rsidR="00214DE1" w:rsidRDefault="00214DE1" w:rsidP="00214DE1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214DE1" w:rsidRPr="0005197C" w:rsidRDefault="00214DE1" w:rsidP="00214DE1">
      <w:pPr>
        <w:pStyle w:val="a4"/>
        <w:rPr>
          <w:rtl/>
        </w:rPr>
      </w:pPr>
      <w:r w:rsidRPr="0005197C">
        <w:rPr>
          <w:rtl/>
        </w:rPr>
        <w:t>در ا</w:t>
      </w:r>
      <w:r w:rsidRPr="0005197C">
        <w:rPr>
          <w:rFonts w:hint="cs"/>
          <w:rtl/>
        </w:rPr>
        <w:t>ین</w:t>
      </w:r>
      <w:r w:rsidRPr="0005197C">
        <w:rPr>
          <w:rtl/>
        </w:rPr>
        <w:t xml:space="preserve"> قسمت تمام بخش ها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ز</w:t>
      </w:r>
      <w:r w:rsidRPr="0005197C">
        <w:rPr>
          <w:rFonts w:hint="cs"/>
          <w:rtl/>
        </w:rPr>
        <w:t>یربرنامه</w:t>
      </w:r>
      <w:r w:rsidRPr="0005197C">
        <w:rPr>
          <w:rtl/>
        </w:rPr>
        <w:t xml:space="preserve"> مطابق با شماره گذار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موجود در برنامه کامپ</w:t>
      </w:r>
      <w:r w:rsidRPr="0005197C">
        <w:rPr>
          <w:rFonts w:hint="cs"/>
          <w:rtl/>
        </w:rPr>
        <w:t>یوتری</w:t>
      </w:r>
      <w:r w:rsidRPr="0005197C">
        <w:rPr>
          <w:rtl/>
        </w:rPr>
        <w:t xml:space="preserve"> ارائه شده است.</w:t>
      </w:r>
    </w:p>
    <w:p w:rsidR="00214DE1" w:rsidRDefault="00214DE1" w:rsidP="00214DE1">
      <w:pPr>
        <w:pStyle w:val="a"/>
      </w:pPr>
      <w:r>
        <w:rPr>
          <w:rFonts w:hint="cs"/>
          <w:rtl/>
        </w:rPr>
        <w:t>یافتن المان‏ها و نقاط مجاور نقطه مورد نظر</w:t>
      </w:r>
    </w:p>
    <w:p w:rsidR="00214DE1" w:rsidRDefault="00214DE1" w:rsidP="00214DE1">
      <w:pPr>
        <w:pStyle w:val="a4"/>
        <w:rPr>
          <w:rtl/>
        </w:rPr>
      </w:pPr>
      <w:r>
        <w:rPr>
          <w:rFonts w:hint="cs"/>
          <w:rtl/>
        </w:rPr>
        <w:t xml:space="preserve">با فراخوانی زیربرنامه المان‏های مجاور در لیست‏های </w:t>
      </w:r>
      <w:r>
        <w:t>QElms</w:t>
      </w:r>
      <w:r>
        <w:rPr>
          <w:rFonts w:hint="cs"/>
          <w:rtl/>
        </w:rPr>
        <w:t xml:space="preserve"> و </w:t>
      </w:r>
      <w:r>
        <w:t>TElms</w:t>
      </w:r>
      <w:r>
        <w:rPr>
          <w:rFonts w:hint="cs"/>
          <w:rtl/>
        </w:rPr>
        <w:t xml:space="preserve"> ذخیره می‏شوند. سپس با فراخوانی زیر برنامه المان‏های مجاور نقطه مورد نظر بدست می‏آیند</w:t>
      </w:r>
    </w:p>
    <w:p w:rsidR="00214DE1" w:rsidRDefault="00214DE1" w:rsidP="00214DE1">
      <w:pPr>
        <w:pStyle w:val="a"/>
      </w:pPr>
      <w:r>
        <w:rPr>
          <w:rFonts w:hint="cs"/>
          <w:rtl/>
        </w:rPr>
        <w:t>تعیین متریک‏های کیفیتی المان‏های مجاور</w:t>
      </w:r>
    </w:p>
    <w:p w:rsidR="00214DE1" w:rsidRDefault="00214DE1" w:rsidP="00214DE1">
      <w:pPr>
        <w:pStyle w:val="a4"/>
        <w:rPr>
          <w:rtl/>
        </w:rPr>
      </w:pPr>
      <w:r>
        <w:rPr>
          <w:rFonts w:hint="cs"/>
          <w:rtl/>
        </w:rPr>
        <w:t>در دو حلقه متوالی و با فراخوانی توابع مربوط به تعیین کیفیت المان‏های مثلثی و چهارضلعی، متریک‏های کیفی المان‏ها محاسبه می‏شوند.</w:t>
      </w:r>
    </w:p>
    <w:p w:rsidR="00214DE1" w:rsidRDefault="00214DE1" w:rsidP="00214DE1">
      <w:pPr>
        <w:pStyle w:val="a"/>
      </w:pPr>
      <w:r>
        <w:rPr>
          <w:rFonts w:hint="cs"/>
          <w:rtl/>
        </w:rPr>
        <w:t>محاسبه مرکز چندضلعی حاصل از اتصال نودهای مجاور</w:t>
      </w:r>
    </w:p>
    <w:p w:rsidR="00214DE1" w:rsidRDefault="00214DE1" w:rsidP="00214DE1">
      <w:pPr>
        <w:pStyle w:val="a4"/>
        <w:rPr>
          <w:rtl/>
        </w:rPr>
      </w:pPr>
      <w:r>
        <w:rPr>
          <w:rFonts w:hint="cs"/>
          <w:rtl/>
        </w:rPr>
        <w:t>با فراخوانی زیربرنامه و بر اساس فرمول مشخص شده در معادله (1) مرکز چندضلعی محاسبه می‏شود.</w:t>
      </w:r>
    </w:p>
    <w:p w:rsidR="00214DE1" w:rsidRDefault="00214DE1" w:rsidP="00214DE1">
      <w:pPr>
        <w:pStyle w:val="a"/>
      </w:pPr>
      <w:r>
        <w:rPr>
          <w:rFonts w:hint="cs"/>
          <w:rtl/>
        </w:rPr>
        <w:t>تعریف بردار جابجایی و انتقال نقطه مورد نظر به مکان جدید</w:t>
      </w:r>
    </w:p>
    <w:p w:rsidR="00214DE1" w:rsidRDefault="00214DE1" w:rsidP="00214DE1">
      <w:pPr>
        <w:pStyle w:val="a4"/>
        <w:rPr>
          <w:rtl/>
        </w:rPr>
      </w:pPr>
      <w:r>
        <w:rPr>
          <w:rFonts w:hint="cs"/>
          <w:rtl/>
        </w:rPr>
        <w:t>ابتدا با استفاده از مختصات مکان اولیه و مرکز چندضلعی بردار جابجایی محاسبه می‏شود. سپس با استفاده از این بردار نقطه مورد نظر به مرکز چندضلعی انتقال داده می‏شود.</w:t>
      </w:r>
    </w:p>
    <w:p w:rsidR="00214DE1" w:rsidRDefault="00214DE1" w:rsidP="00214DE1">
      <w:pPr>
        <w:pStyle w:val="a"/>
      </w:pPr>
      <w:r>
        <w:rPr>
          <w:rFonts w:hint="cs"/>
          <w:rtl/>
        </w:rPr>
        <w:lastRenderedPageBreak/>
        <w:t>تثبیت مکان جدید در یک حلقه تکرار محدود</w:t>
      </w:r>
    </w:p>
    <w:p w:rsidR="00214DE1" w:rsidRDefault="00214DE1" w:rsidP="00214DE1">
      <w:pPr>
        <w:pStyle w:val="a4"/>
        <w:rPr>
          <w:rtl/>
        </w:rPr>
      </w:pPr>
      <w:r w:rsidRPr="00F85A6C">
        <w:rPr>
          <w:rFonts w:hint="cs"/>
          <w:rtl/>
        </w:rPr>
        <w:t>در یک حلقه تکرار با 20 گردش</w:t>
      </w:r>
      <w:r>
        <w:rPr>
          <w:rFonts w:hint="cs"/>
          <w:rtl/>
        </w:rPr>
        <w:t xml:space="preserve"> ابتدا متریک‏های کیفی المان‏ها پس از انتقال محاسبه می‏شوند. سپس بر اساس متریک‏های جدید و برخی معیار دیگر نسبت به پذیرش مکان جدید تصمیم گیری می‏شود. اگر مکان قابل قبول باشد از حلقه خارج می‏شود و در غیر اینصورت بردار جابجایی نصف می‏شود و نقطه مورد نظر در همان راستای جابجایی قبلی به مکانی نزدیک تر به مکان اولیه انتقال داده می‏شود.</w:t>
      </w:r>
    </w:p>
    <w:p w:rsidR="00214DE1" w:rsidRPr="001C0749" w:rsidRDefault="00214DE1" w:rsidP="00214DE1">
      <w:pPr>
        <w:pStyle w:val="1"/>
        <w:numPr>
          <w:ilvl w:val="0"/>
          <w:numId w:val="0"/>
        </w:numPr>
        <w:ind w:left="720"/>
      </w:pPr>
    </w:p>
    <w:p w:rsidR="00AB3918" w:rsidRDefault="00AB3918" w:rsidP="00AB3918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AB3918" w:rsidSect="00AB3918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96602" w:rsidRDefault="00396602" w:rsidP="00B927DE">
      <w:pPr>
        <w:spacing w:after="0" w:line="240" w:lineRule="auto"/>
      </w:pPr>
      <w:r>
        <w:separator/>
      </w:r>
    </w:p>
  </w:endnote>
  <w:endnote w:type="continuationSeparator" w:id="0">
    <w:p w:rsidR="00396602" w:rsidRDefault="00396602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="008E496A"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="008E496A"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BF4E11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="008E496A"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96602" w:rsidRDefault="00396602" w:rsidP="00B927DE">
      <w:pPr>
        <w:spacing w:after="0" w:line="240" w:lineRule="auto"/>
      </w:pPr>
      <w:r>
        <w:separator/>
      </w:r>
    </w:p>
  </w:footnote>
  <w:footnote w:type="continuationSeparator" w:id="0">
    <w:p w:rsidR="00396602" w:rsidRDefault="00396602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396602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>
      <w:rPr>
        <w:rFonts w:asciiTheme="majorBidi" w:hAnsiTheme="majorBidi" w:cstheme="majorBidi"/>
        <w:noProof/>
        <w:color w:val="000000" w:themeColor="text1"/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12" o:spid="_x0000_s2049" type="#_x0000_t202" alt="Color-block header displaying document title" style="position:absolute;margin-left:1.35pt;margin-top:32.6pt;width:464.6pt;height:18.3pt;z-index:251659264;visibility:visible;mso-wrap-distance-top:14.4pt;mso-wrap-distance-bottom:14.4pt;mso-position-horizontal-relative:margin;mso-position-vertical-relative:pag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<v:textbox inset="0,0,0,0">
            <w:txbxContent>
              <w:tbl>
                <w:tblPr>
                  <w:tblW w:w="4923" w:type="pct"/>
                  <w:tblCellMar>
                    <w:left w:w="0" w:type="dxa"/>
                    <w:right w:w="0" w:type="dxa"/>
                  </w:tblCellMar>
                  <w:tblLook w:val="04A0" w:firstRow="1" w:lastRow="0" w:firstColumn="1" w:lastColumn="0" w:noHBand="0" w:noVBand="1"/>
                </w:tblPr>
                <w:tblGrid>
                  <w:gridCol w:w="996"/>
                  <w:gridCol w:w="8140"/>
                  <w:gridCol w:w="18"/>
                </w:tblGrid>
                <w:tr w:rsidR="00670344" w:rsidTr="00670344">
                  <w:trPr>
                    <w:trHeight w:hRule="exact" w:val="360"/>
                  </w:trPr>
                  <w:tc>
                    <w:tcPr>
                      <w:tcW w:w="544" w:type="pct"/>
                      <w:shd w:val="clear" w:color="auto" w:fill="5B9BD5" w:themeFill="accent1"/>
                      <w:vAlign w:val="center"/>
                    </w:tcPr>
                    <w:p w:rsidR="00702E8E" w:rsidRPr="00670344" w:rsidRDefault="00702E8E" w:rsidP="00CA523A">
                      <w:pPr>
                        <w:pStyle w:val="Header"/>
                        <w:spacing w:before="40" w:after="40"/>
                        <w:jc w:val="center"/>
                        <w:rPr>
                          <w:rFonts w:asciiTheme="majorBidi" w:hAnsiTheme="majorBidi" w:cstheme="majorBidi"/>
                          <w:color w:val="FFFFFF" w:themeColor="background1"/>
                        </w:rPr>
                      </w:pPr>
                      <w:r w:rsidRPr="00670344">
                        <w:rPr>
                          <w:rFonts w:asciiTheme="majorBidi" w:hAnsiTheme="majorBidi" w:cstheme="majorBidi"/>
                          <w:color w:val="FFFFFF" w:themeColor="background1"/>
                          <w:sz w:val="24"/>
                          <w:szCs w:val="24"/>
                        </w:rPr>
                        <w:t>Air Flow</w:t>
                      </w:r>
                    </w:p>
                  </w:tc>
                  <w:tc>
                    <w:tcPr>
                      <w:tcW w:w="4446" w:type="pct"/>
                      <w:shd w:val="clear" w:color="auto" w:fill="FFFFFF" w:themeFill="background1"/>
                      <w:vAlign w:val="center"/>
                    </w:tcPr>
                    <w:p w:rsidR="001E308D" w:rsidRPr="00145B76" w:rsidRDefault="00764542" w:rsidP="00637C9C">
                      <w:pPr>
                        <w:pStyle w:val="Header"/>
                        <w:pBdr>
                          <w:bottom w:val="single" w:sz="6" w:space="1" w:color="auto"/>
                        </w:pBdr>
                        <w:spacing w:before="40" w:after="40"/>
                        <w:ind w:right="144"/>
                        <w:rPr>
                          <w:rFonts w:asciiTheme="majorBidi" w:hAnsiTheme="majorBidi" w:cstheme="majorBidi"/>
                          <w:color w:val="000000" w:themeColor="text1"/>
                          <w:sz w:val="20"/>
                          <w:szCs w:val="20"/>
                        </w:rPr>
                      </w:pPr>
                      <w:r w:rsidRPr="00145B76">
                        <w:rPr>
                          <w:rFonts w:asciiTheme="majorBidi" w:hAnsiTheme="majorBidi" w:cstheme="majorBidi"/>
                        </w:rPr>
                        <w:fldChar w:fldCharType="begin"/>
                      </w:r>
                      <w:r w:rsidRPr="00145B76">
                        <w:rPr>
                          <w:rFonts w:asciiTheme="majorBidi" w:hAnsiTheme="majorBidi" w:cstheme="majorBidi"/>
                        </w:rPr>
                        <w:instrText xml:space="preserve"> STYLEREF  "</w:instrText>
                      </w:r>
                      <w:r w:rsidRPr="00145B76">
                        <w:rPr>
                          <w:rFonts w:asciiTheme="majorBidi" w:hAnsiTheme="majorBidi" w:cstheme="majorBidi"/>
                          <w:rtl/>
                        </w:rPr>
                        <w:instrText>عنوان فایل</w:instrText>
                      </w:r>
                      <w:r w:rsidRPr="00145B76">
                        <w:rPr>
                          <w:rFonts w:asciiTheme="majorBidi" w:hAnsiTheme="majorBidi" w:cstheme="majorBidi"/>
                        </w:rPr>
                        <w:instrText xml:space="preserve">"  \* MERGEFORMAT </w:instrText>
                      </w:r>
                      <w:r w:rsidRPr="00145B76">
                        <w:rPr>
                          <w:rFonts w:asciiTheme="majorBidi" w:hAnsiTheme="majorBidi" w:cstheme="majorBidi"/>
                        </w:rPr>
                        <w:fldChar w:fldCharType="separate"/>
                      </w:r>
                      <w:r w:rsidR="00BF4E11">
                        <w:rPr>
                          <w:rFonts w:asciiTheme="majorBidi" w:hAnsiTheme="majorBidi" w:cstheme="majorBidi"/>
                          <w:noProof/>
                        </w:rPr>
                        <w:t>CLS</w:t>
                      </w:r>
                      <w:r w:rsidRPr="00145B76">
                        <w:rPr>
                          <w:rFonts w:asciiTheme="majorBidi" w:hAnsiTheme="majorBidi" w:cstheme="majorBidi"/>
                          <w:noProof/>
                        </w:rPr>
                        <w:fldChar w:fldCharType="end"/>
                      </w:r>
                    </w:p>
                    <w:p w:rsidR="00637C9C" w:rsidRPr="00670344" w:rsidRDefault="00637C9C" w:rsidP="00637C9C">
                      <w:pPr>
                        <w:pStyle w:val="Header"/>
                        <w:spacing w:before="40" w:after="40"/>
                        <w:ind w:right="144"/>
                        <w:rPr>
                          <w:rFonts w:asciiTheme="majorBidi" w:hAnsiTheme="majorBidi" w:cstheme="majorBidi"/>
                          <w:color w:val="000000" w:themeColor="text1"/>
                          <w:sz w:val="20"/>
                          <w:szCs w:val="20"/>
                        </w:rPr>
                      </w:pPr>
                    </w:p>
                  </w:tc>
                  <w:tc>
                    <w:tcPr>
                      <w:tcW w:w="10" w:type="pct"/>
                      <w:shd w:val="clear" w:color="auto" w:fill="FFFFFF" w:themeFill="background1"/>
                      <w:vAlign w:val="center"/>
                    </w:tcPr>
                    <w:p w:rsidR="00702E8E" w:rsidRDefault="00702E8E">
                      <w:pPr>
                        <w:pStyle w:val="Header"/>
                        <w:spacing w:before="40" w:after="40"/>
                        <w:jc w:val="center"/>
                        <w:rPr>
                          <w:color w:val="FFFFFF" w:themeColor="background1"/>
                        </w:rPr>
                      </w:pPr>
                    </w:p>
                  </w:tc>
                </w:tr>
              </w:tbl>
              <w:p w:rsidR="00702E8E" w:rsidRDefault="00702E8E">
                <w:pPr>
                  <w:pStyle w:val="NoSpacing"/>
                </w:pPr>
              </w:p>
            </w:txbxContent>
          </v:textbox>
          <w10:wrap type="topAndBottom" anchorx="margin" anchory="page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0AFA8A12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A7B0A"/>
    <w:rsid w:val="000C4711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45B76"/>
    <w:rsid w:val="00167686"/>
    <w:rsid w:val="0017029E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14DE1"/>
    <w:rsid w:val="00224104"/>
    <w:rsid w:val="00225202"/>
    <w:rsid w:val="00227664"/>
    <w:rsid w:val="00230BA5"/>
    <w:rsid w:val="002349EA"/>
    <w:rsid w:val="00264091"/>
    <w:rsid w:val="0026488A"/>
    <w:rsid w:val="002B2677"/>
    <w:rsid w:val="00337045"/>
    <w:rsid w:val="003413FF"/>
    <w:rsid w:val="00367444"/>
    <w:rsid w:val="00396602"/>
    <w:rsid w:val="0039757A"/>
    <w:rsid w:val="003E35B4"/>
    <w:rsid w:val="004032C8"/>
    <w:rsid w:val="0043328D"/>
    <w:rsid w:val="0043758E"/>
    <w:rsid w:val="00437727"/>
    <w:rsid w:val="004421C0"/>
    <w:rsid w:val="00455AEA"/>
    <w:rsid w:val="0047196B"/>
    <w:rsid w:val="004A15FB"/>
    <w:rsid w:val="004A1F61"/>
    <w:rsid w:val="004C3ED8"/>
    <w:rsid w:val="004E5677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800C2"/>
    <w:rsid w:val="00590B8A"/>
    <w:rsid w:val="005C02EB"/>
    <w:rsid w:val="005E4AF4"/>
    <w:rsid w:val="00621EA9"/>
    <w:rsid w:val="006301FD"/>
    <w:rsid w:val="00637C9C"/>
    <w:rsid w:val="006458BA"/>
    <w:rsid w:val="0064650C"/>
    <w:rsid w:val="00654809"/>
    <w:rsid w:val="00670344"/>
    <w:rsid w:val="00672775"/>
    <w:rsid w:val="00684F8E"/>
    <w:rsid w:val="00690C9B"/>
    <w:rsid w:val="006B5B36"/>
    <w:rsid w:val="006C5164"/>
    <w:rsid w:val="006F2E3F"/>
    <w:rsid w:val="00702E8E"/>
    <w:rsid w:val="00713868"/>
    <w:rsid w:val="007144FE"/>
    <w:rsid w:val="007146B2"/>
    <w:rsid w:val="0073382D"/>
    <w:rsid w:val="0074104A"/>
    <w:rsid w:val="00743165"/>
    <w:rsid w:val="007602BE"/>
    <w:rsid w:val="00764542"/>
    <w:rsid w:val="00771923"/>
    <w:rsid w:val="00794322"/>
    <w:rsid w:val="007D3687"/>
    <w:rsid w:val="007F030B"/>
    <w:rsid w:val="008054D5"/>
    <w:rsid w:val="008055BD"/>
    <w:rsid w:val="008271E6"/>
    <w:rsid w:val="00827B8B"/>
    <w:rsid w:val="00827D4C"/>
    <w:rsid w:val="00832E76"/>
    <w:rsid w:val="00874610"/>
    <w:rsid w:val="0087484F"/>
    <w:rsid w:val="008C510C"/>
    <w:rsid w:val="008D58BB"/>
    <w:rsid w:val="008E496A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B3918"/>
    <w:rsid w:val="00AF2779"/>
    <w:rsid w:val="00B01CEC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9468F"/>
    <w:rsid w:val="00BA62A3"/>
    <w:rsid w:val="00BB7E06"/>
    <w:rsid w:val="00BC77C4"/>
    <w:rsid w:val="00BD0C7F"/>
    <w:rsid w:val="00BD1001"/>
    <w:rsid w:val="00BF32BB"/>
    <w:rsid w:val="00BF4E11"/>
    <w:rsid w:val="00C03DAC"/>
    <w:rsid w:val="00C77029"/>
    <w:rsid w:val="00C805D8"/>
    <w:rsid w:val="00CA523A"/>
    <w:rsid w:val="00CC6AFD"/>
    <w:rsid w:val="00CD1FF0"/>
    <w:rsid w:val="00CD65A8"/>
    <w:rsid w:val="00CD6740"/>
    <w:rsid w:val="00D0164D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47910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2D16"/>
    <w:rsid w:val="00F4532D"/>
    <w:rsid w:val="00F54F17"/>
    <w:rsid w:val="00F722AD"/>
    <w:rsid w:val="00F80EC7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docId w15:val="{765FFF02-7440-43D2-A6BE-95F69462F4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145B76"/>
    <w:rPr>
      <w:rFonts w:asciiTheme="majorBidi" w:hAnsiTheme="majorBidi" w:cstheme="majorBidi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145B76"/>
    <w:pPr>
      <w:bidi/>
      <w:spacing w:before="100" w:beforeAutospacing="1" w:after="100" w:afterAutospacing="1" w:line="276" w:lineRule="auto"/>
      <w:jc w:val="center"/>
    </w:pPr>
    <w:rPr>
      <w:rFonts w:asciiTheme="majorBidi" w:hAnsiTheme="majorBidi" w:cstheme="majorBidi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214DE1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214DE1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allLines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81F9A78-DE2E-4C1B-82C1-289D8F57CD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40</Words>
  <Characters>194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2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5</cp:revision>
  <cp:lastPrinted>2018-03-06T08:04:00Z</cp:lastPrinted>
  <dcterms:created xsi:type="dcterms:W3CDTF">2018-05-04T19:12:00Z</dcterms:created>
  <dcterms:modified xsi:type="dcterms:W3CDTF">2018-05-10T09:53:00Z</dcterms:modified>
</cp:coreProperties>
</file>